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57" r:id="rId4"/>
    <p:sldId id="265" r:id="rId5"/>
    <p:sldId id="260" r:id="rId6"/>
    <p:sldId id="261" r:id="rId7"/>
    <p:sldId id="263" r:id="rId8"/>
    <p:sldId id="266" r:id="rId9"/>
    <p:sldId id="262" r:id="rId10"/>
    <p:sldId id="267" r:id="rId11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05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27/11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1/2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4.wmf"/><Relationship Id="rId26" Type="http://schemas.openxmlformats.org/officeDocument/2006/relationships/hyperlink" Target="http://www.euretirio.com/monomereis-metavivaseis/" TargetMode="External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5.bin"/><Relationship Id="rId25" Type="http://schemas.openxmlformats.org/officeDocument/2006/relationships/hyperlink" Target="http://www.euretirio.com/katharo-eisodima-exoterikou/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2.bin"/><Relationship Id="rId24" Type="http://schemas.openxmlformats.org/officeDocument/2006/relationships/hyperlink" Target="http://www.euretirio.com/eisagoges/" TargetMode="External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hyperlink" Target="http://www.euretirio.com/exagoges/" TargetMode="External"/><Relationship Id="rId28" Type="http://schemas.openxmlformats.org/officeDocument/2006/relationships/image" Target="../media/image17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γκριση </a:t>
            </a:r>
            <a:r>
              <a:rPr lang="en-US" dirty="0" smtClean="0"/>
              <a:t>VIL &amp; DP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6469092"/>
              </p:ext>
            </p:extLst>
          </p:nvPr>
        </p:nvGraphicFramePr>
        <p:xfrm>
          <a:off x="448965" y="1901950"/>
          <a:ext cx="7635250" cy="29069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9462"/>
                <a:gridCol w="799883"/>
                <a:gridCol w="559920"/>
                <a:gridCol w="2595985"/>
              </a:tblGrid>
              <a:tr h="633158"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DP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VIL</a:t>
                      </a:r>
                      <a:endParaRPr lang="el-G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675567">
                <a:tc>
                  <a:txBody>
                    <a:bodyPr/>
                    <a:lstStyle/>
                    <a:p>
                      <a:r>
                        <a:rPr lang="el-GR" dirty="0" smtClean="0"/>
                        <a:t>Σχετικό κόστος μεταβίβασης εισοδήματος</a:t>
                      </a:r>
                      <a:r>
                        <a:rPr lang="el-GR" baseline="0" dirty="0" smtClean="0"/>
                        <a:t>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9650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Σχετικό </a:t>
                      </a:r>
                      <a:r>
                        <a:rPr lang="el-GR" b="0" dirty="0" smtClean="0">
                          <a:solidFill>
                            <a:schemeClr val="tx1"/>
                          </a:solidFill>
                        </a:rPr>
                        <a:t>κόστος</a:t>
                      </a:r>
                      <a:r>
                        <a:rPr lang="el-GR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b="0" dirty="0" smtClean="0">
                          <a:solidFill>
                            <a:schemeClr val="tx1"/>
                          </a:solidFill>
                        </a:rPr>
                        <a:t>Εξοικονόμησης συναλλαγματικών δαπανών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633158"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64161"/>
              </p:ext>
            </p:extLst>
          </p:nvPr>
        </p:nvGraphicFramePr>
        <p:xfrm>
          <a:off x="4266590" y="2665475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6590" y="2665475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07547"/>
              </p:ext>
            </p:extLst>
          </p:nvPr>
        </p:nvGraphicFramePr>
        <p:xfrm>
          <a:off x="6329363" y="2741613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2741613"/>
                        <a:ext cx="132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62652"/>
              </p:ext>
            </p:extLst>
          </p:nvPr>
        </p:nvGraphicFramePr>
        <p:xfrm>
          <a:off x="5030115" y="2818180"/>
          <a:ext cx="599035" cy="30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0115" y="2818180"/>
                        <a:ext cx="599035" cy="30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98801"/>
              </p:ext>
            </p:extLst>
          </p:nvPr>
        </p:nvGraphicFramePr>
        <p:xfrm>
          <a:off x="4266590" y="34290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291960" imgH="215640" progId="Equation.DSMT4">
                  <p:embed/>
                </p:oleObj>
              </mc:Choice>
              <mc:Fallback>
                <p:oleObj name="Equation" r:id="rId9" imgW="291960" imgH="21564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90" y="34290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14742"/>
              </p:ext>
            </p:extLst>
          </p:nvPr>
        </p:nvGraphicFramePr>
        <p:xfrm>
          <a:off x="6048375" y="34290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429000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69131"/>
              </p:ext>
            </p:extLst>
          </p:nvPr>
        </p:nvGraphicFramePr>
        <p:xfrm>
          <a:off x="5182820" y="3276295"/>
          <a:ext cx="152705" cy="80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3" imgW="126720" imgH="672840" progId="Equation.DSMT4">
                  <p:embed/>
                </p:oleObj>
              </mc:Choice>
              <mc:Fallback>
                <p:oleObj name="Equation" r:id="rId13" imgW="126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2820" y="3276295"/>
                        <a:ext cx="152705" cy="80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52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Ευθεία γραμμή σύνδεσης 2"/>
          <p:cNvCxnSpPr/>
          <p:nvPr/>
        </p:nvCxnSpPr>
        <p:spPr>
          <a:xfrm>
            <a:off x="296260" y="4477656"/>
            <a:ext cx="8551480" cy="0"/>
          </a:xfrm>
          <a:prstGeom prst="line">
            <a:avLst/>
          </a:prstGeom>
          <a:ln w="762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ύγραμμο βέλος σύνδεσης 4"/>
          <p:cNvCxnSpPr/>
          <p:nvPr/>
        </p:nvCxnSpPr>
        <p:spPr>
          <a:xfrm>
            <a:off x="2776785" y="2565829"/>
            <a:ext cx="0" cy="18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>
            <a:off x="5640935" y="2565829"/>
            <a:ext cx="0" cy="18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65873" y="2098399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1992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5314563" y="2196497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03</a:t>
            </a:r>
            <a:endParaRPr lang="el-GR" dirty="0"/>
          </a:p>
        </p:txBody>
      </p:sp>
      <p:sp>
        <p:nvSpPr>
          <p:cNvPr id="11" name="Δεξιό άγκιστρο 10"/>
          <p:cNvSpPr/>
          <p:nvPr/>
        </p:nvSpPr>
        <p:spPr>
          <a:xfrm rot="16200000">
            <a:off x="3927555" y="2894530"/>
            <a:ext cx="610820" cy="2595985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Δεξιό άγκιστρο 11"/>
          <p:cNvSpPr/>
          <p:nvPr/>
        </p:nvSpPr>
        <p:spPr>
          <a:xfrm rot="16200000">
            <a:off x="2942143" y="-743932"/>
            <a:ext cx="610821" cy="4680946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5741784" y="3109383"/>
            <a:ext cx="23351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ποσυνδεδεμένη</a:t>
            </a:r>
          </a:p>
          <a:p>
            <a:r>
              <a:rPr lang="el-GR" dirty="0" smtClean="0"/>
              <a:t> ενίσχυση (</a:t>
            </a:r>
            <a:r>
              <a:rPr lang="en-US" dirty="0" smtClean="0"/>
              <a:t>decoupling)</a:t>
            </a:r>
            <a:endParaRPr lang="el-GR" dirty="0"/>
          </a:p>
        </p:txBody>
      </p:sp>
      <p:cxnSp>
        <p:nvCxnSpPr>
          <p:cNvPr id="15" name="Ευθύγραμμο βέλος σύνδεσης 14"/>
          <p:cNvCxnSpPr/>
          <p:nvPr/>
        </p:nvCxnSpPr>
        <p:spPr>
          <a:xfrm>
            <a:off x="5666110" y="2970885"/>
            <a:ext cx="248647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823310" y="833015"/>
            <a:ext cx="415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υνδεδεμένη Ενίσχυση </a:t>
            </a:r>
            <a:r>
              <a:rPr lang="en-US" b="1" dirty="0" smtClean="0">
                <a:solidFill>
                  <a:srgbClr val="0070C0"/>
                </a:solidFill>
              </a:rPr>
              <a:t>Coupled Payments</a:t>
            </a:r>
            <a:endParaRPr lang="el-GR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5165" y="2970885"/>
            <a:ext cx="1720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λιτικές </a:t>
            </a:r>
            <a:r>
              <a:rPr lang="el-GR" b="1" dirty="0" smtClean="0">
                <a:solidFill>
                  <a:srgbClr val="FF0000"/>
                </a:solidFill>
              </a:rPr>
              <a:t>τιμών</a:t>
            </a:r>
            <a:r>
              <a:rPr lang="el-GR" dirty="0" smtClean="0"/>
              <a:t> </a:t>
            </a:r>
          </a:p>
          <a:p>
            <a:r>
              <a:rPr lang="el-GR" dirty="0" smtClean="0"/>
              <a:t>&amp; εισροών</a:t>
            </a:r>
            <a:endParaRPr lang="el-GR" dirty="0"/>
          </a:p>
        </p:txBody>
      </p:sp>
      <p:sp>
        <p:nvSpPr>
          <p:cNvPr id="19" name="TextBox 18"/>
          <p:cNvSpPr txBox="1"/>
          <p:nvPr/>
        </p:nvSpPr>
        <p:spPr>
          <a:xfrm>
            <a:off x="3323828" y="3247884"/>
            <a:ext cx="193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λιτικές </a:t>
            </a:r>
            <a:r>
              <a:rPr lang="el-GR" b="1" dirty="0" smtClean="0">
                <a:solidFill>
                  <a:srgbClr val="FF0000"/>
                </a:solidFill>
              </a:rPr>
              <a:t>εισροών</a:t>
            </a:r>
            <a:endParaRPr lang="el-GR" b="1" dirty="0">
              <a:solidFill>
                <a:srgbClr val="FF0000"/>
              </a:solidFill>
            </a:endParaRPr>
          </a:p>
        </p:txBody>
      </p:sp>
      <p:cxnSp>
        <p:nvCxnSpPr>
          <p:cNvPr id="6" name="Ευθύγραμμο βέλος σύνδεσης 5"/>
          <p:cNvCxnSpPr/>
          <p:nvPr/>
        </p:nvCxnSpPr>
        <p:spPr>
          <a:xfrm>
            <a:off x="8236920" y="2381163"/>
            <a:ext cx="0" cy="2017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26212" y="1972537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3</a:t>
            </a:r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8172998" y="3063218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4-2020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0103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ασικοί Μηχανισμοί</a:t>
            </a:r>
            <a:br>
              <a:rPr lang="el-GR" dirty="0" smtClean="0"/>
            </a:br>
            <a:r>
              <a:rPr lang="el-GR" dirty="0" smtClean="0"/>
              <a:t>της ΚΑΠ μέχρι το 1992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2535934" y="2627299"/>
            <a:ext cx="5170774" cy="2382191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sz="4000" dirty="0" smtClean="0"/>
              <a:t>Εξωτερική Προστασία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sz="4000" dirty="0" smtClean="0"/>
              <a:t>Εσωτερική Στήριξη</a:t>
            </a:r>
          </a:p>
        </p:txBody>
      </p:sp>
    </p:spTree>
    <p:extLst>
      <p:ext uri="{BB962C8B-B14F-4D97-AF65-F5344CB8AC3E}">
        <p14:creationId xmlns:p14="http://schemas.microsoft.com/office/powerpoint/2010/main" val="81115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ΤΑΞΙΝΟΜΗΣΗ ΜΕΤΡΩΝ ΠΟΛΙΤΙΚΗΣ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5772840"/>
              </p:ext>
            </p:extLst>
          </p:nvPr>
        </p:nvGraphicFramePr>
        <p:xfrm>
          <a:off x="601670" y="1749245"/>
          <a:ext cx="7329839" cy="439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2295"/>
                <a:gridCol w="2188772"/>
                <a:gridCol w="2188772"/>
              </a:tblGrid>
              <a:tr h="1068935">
                <a:tc gridSpan="2">
                  <a:txBody>
                    <a:bodyPr/>
                    <a:lstStyle/>
                    <a:p>
                      <a:pPr algn="ctr"/>
                      <a:r>
                        <a:rPr lang="el-GR" sz="2400" b="1" dirty="0" smtClean="0">
                          <a:solidFill>
                            <a:srgbClr val="FF0000"/>
                          </a:solidFill>
                        </a:rPr>
                        <a:t>Εσωτερική Στήριξη</a:t>
                      </a:r>
                      <a:endParaRPr lang="el-GR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 dirty="0" smtClean="0">
                          <a:solidFill>
                            <a:srgbClr val="FF0000"/>
                          </a:solidFill>
                        </a:rPr>
                        <a:t>Εξωτερική Προστασία</a:t>
                      </a:r>
                    </a:p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Εκμετάλλευση </a:t>
                      </a:r>
                    </a:p>
                    <a:p>
                      <a:pPr algn="ctr"/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 Αγορά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1)</a:t>
                      </a:r>
                      <a:r>
                        <a:rPr lang="el-GR" baseline="0" dirty="0" smtClean="0"/>
                        <a:t> Επιδότηση προϊόντο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1) Αποθεματοποίη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b="1" dirty="0" smtClean="0"/>
                        <a:t>1) Δασμός</a:t>
                      </a:r>
                      <a:r>
                        <a:rPr lang="el-GR" b="1" baseline="0" dirty="0" smtClean="0"/>
                        <a:t> στις εισαγωγές</a:t>
                      </a:r>
                      <a:endParaRPr lang="el-GR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b="1" dirty="0" smtClean="0"/>
                        <a:t>2) Ελλειμματικές πληρωμές</a:t>
                      </a:r>
                      <a:endParaRPr lang="el-G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2) Επιδότηση</a:t>
                      </a:r>
                      <a:r>
                        <a:rPr lang="el-GR" baseline="0" dirty="0" smtClean="0"/>
                        <a:t> στην κατανάλω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2) Επιδοτήσεις εξαγωγών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3) Επιδότηση μέσων παραγωγή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) Επενδύσεις σε ανθρώπινο</a:t>
                      </a:r>
                      <a:r>
                        <a:rPr lang="el-GR" baseline="0" dirty="0" smtClean="0"/>
                        <a:t> κεφάλαιο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) Ποσοστώσεις</a:t>
                      </a:r>
                      <a:r>
                        <a:rPr lang="el-GR" baseline="0" dirty="0" smtClean="0"/>
                        <a:t> εισαγωγών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4) Ποσοστώσει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5) Απόσυρ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755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l-GR" dirty="0" smtClean="0"/>
              <a:t>Μεταβλητός δασμός στις Εισαγωγές  (</a:t>
            </a:r>
            <a:r>
              <a:rPr lang="en-US" dirty="0" smtClean="0"/>
              <a:t>Variable Import Levy)</a:t>
            </a:r>
            <a:endParaRPr lang="el-GR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754375" y="1596541"/>
            <a:ext cx="0" cy="397033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 flipV="1">
            <a:off x="754375" y="5566872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059785" y="2360065"/>
            <a:ext cx="2465204" cy="213787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1365195" y="2360065"/>
            <a:ext cx="2901395" cy="244328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>
          <a:xfrm>
            <a:off x="4724705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Ευθύγραμμο βέλος σύνδεσης 16"/>
          <p:cNvCxnSpPr/>
          <p:nvPr/>
        </p:nvCxnSpPr>
        <p:spPr>
          <a:xfrm flipV="1">
            <a:off x="4724705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εία γραμμή σύνδεσης 17"/>
          <p:cNvCxnSpPr/>
          <p:nvPr/>
        </p:nvCxnSpPr>
        <p:spPr>
          <a:xfrm flipV="1">
            <a:off x="4877410" y="2283406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/>
          <p:nvPr/>
        </p:nvCxnSpPr>
        <p:spPr>
          <a:xfrm>
            <a:off x="7015280" y="2283406"/>
            <a:ext cx="1221640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13056"/>
              </p:ext>
            </p:extLst>
          </p:nvPr>
        </p:nvGraphicFramePr>
        <p:xfrm>
          <a:off x="3496216" y="1813263"/>
          <a:ext cx="528911" cy="47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6216" y="1813263"/>
                        <a:ext cx="528911" cy="470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26751"/>
              </p:ext>
            </p:extLst>
          </p:nvPr>
        </p:nvGraphicFramePr>
        <p:xfrm>
          <a:off x="1262063" y="1674813"/>
          <a:ext cx="5889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674813"/>
                        <a:ext cx="5889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Ευθεία γραμμή σύνδεσης 27"/>
          <p:cNvCxnSpPr/>
          <p:nvPr/>
        </p:nvCxnSpPr>
        <p:spPr>
          <a:xfrm>
            <a:off x="754375" y="3276295"/>
            <a:ext cx="67409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Ευθεία γραμμή σύνδεσης 29"/>
          <p:cNvCxnSpPr/>
          <p:nvPr/>
        </p:nvCxnSpPr>
        <p:spPr>
          <a:xfrm>
            <a:off x="2434130" y="3276295"/>
            <a:ext cx="0" cy="2290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515582"/>
              </p:ext>
            </p:extLst>
          </p:nvPr>
        </p:nvGraphicFramePr>
        <p:xfrm>
          <a:off x="2154238" y="5618163"/>
          <a:ext cx="5588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618163"/>
                        <a:ext cx="5588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76057"/>
              </p:ext>
            </p:extLst>
          </p:nvPr>
        </p:nvGraphicFramePr>
        <p:xfrm>
          <a:off x="223838" y="3013075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013075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35143"/>
              </p:ext>
            </p:extLst>
          </p:nvPr>
        </p:nvGraphicFramePr>
        <p:xfrm>
          <a:off x="5454083" y="5692939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0" name="Αντικείμενο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083" y="5692939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εία γραμμή σύνδεσης 35"/>
          <p:cNvCxnSpPr/>
          <p:nvPr/>
        </p:nvCxnSpPr>
        <p:spPr>
          <a:xfrm>
            <a:off x="5793640" y="3276295"/>
            <a:ext cx="0" cy="236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02861"/>
              </p:ext>
            </p:extLst>
          </p:nvPr>
        </p:nvGraphicFramePr>
        <p:xfrm>
          <a:off x="7364085" y="5719575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0" name="Αντικείμενο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085" y="5719575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Ευθεία γραμμή σύνδεσης 38"/>
          <p:cNvCxnSpPr/>
          <p:nvPr/>
        </p:nvCxnSpPr>
        <p:spPr>
          <a:xfrm>
            <a:off x="7495319" y="3276295"/>
            <a:ext cx="0" cy="2290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Αντικείμενο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3073"/>
              </p:ext>
            </p:extLst>
          </p:nvPr>
        </p:nvGraphicFramePr>
        <p:xfrm>
          <a:off x="7043738" y="1549400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15" imgW="228600" imgH="190440" progId="Equation.DSMT4">
                  <p:embed/>
                </p:oleObj>
              </mc:Choice>
              <mc:Fallback>
                <p:oleObj name="Equation" r:id="rId15" imgW="228600" imgH="190440" progId="Equation.DSMT4">
                  <p:embed/>
                  <p:pic>
                    <p:nvPicPr>
                      <p:cNvPr id="0" name="Αντικείμενο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1549400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Αντικείμενο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8486"/>
              </p:ext>
            </p:extLst>
          </p:nvPr>
        </p:nvGraphicFramePr>
        <p:xfrm>
          <a:off x="5975350" y="1673225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673225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Ευθύγραμμο βέλος σύνδεσης 42"/>
          <p:cNvCxnSpPr/>
          <p:nvPr/>
        </p:nvCxnSpPr>
        <p:spPr>
          <a:xfrm>
            <a:off x="5793640" y="4039820"/>
            <a:ext cx="170167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099050" y="4313270"/>
            <a:ext cx="117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ισαγωγέ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1004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082"/>
          </a:xfrm>
        </p:spPr>
        <p:txBody>
          <a:bodyPr>
            <a:normAutofit fontScale="90000"/>
          </a:bodyPr>
          <a:lstStyle/>
          <a:p>
            <a:r>
              <a:rPr lang="el-GR" dirty="0"/>
              <a:t>Μεταβλητός δασμός στις Εισαγωγές  (</a:t>
            </a:r>
            <a:r>
              <a:rPr lang="en-US" dirty="0"/>
              <a:t>Variable Import Levy</a:t>
            </a:r>
            <a:r>
              <a:rPr lang="en-US" dirty="0" smtClean="0"/>
              <a:t>)</a:t>
            </a:r>
            <a:r>
              <a:rPr lang="el-GR" dirty="0" smtClean="0"/>
              <a:t>(2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1059785" y="2283406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3197655" y="2283406"/>
            <a:ext cx="1221640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8921"/>
              </p:ext>
            </p:extLst>
          </p:nvPr>
        </p:nvGraphicFramePr>
        <p:xfrm>
          <a:off x="1636458" y="5692939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58" y="5692939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1976015" y="3276295"/>
            <a:ext cx="0" cy="236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55039"/>
              </p:ext>
            </p:extLst>
          </p:nvPr>
        </p:nvGraphicFramePr>
        <p:xfrm>
          <a:off x="3546460" y="5719575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60" y="5719575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677694" y="3276295"/>
            <a:ext cx="0" cy="2290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6482"/>
              </p:ext>
            </p:extLst>
          </p:nvPr>
        </p:nvGraphicFramePr>
        <p:xfrm>
          <a:off x="3104990" y="173497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90" y="173497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58516"/>
              </p:ext>
            </p:extLst>
          </p:nvPr>
        </p:nvGraphicFramePr>
        <p:xfrm>
          <a:off x="2157725" y="1673225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25" y="1673225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941335" y="4956050"/>
            <a:ext cx="170167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>
          <a:xfrm flipV="1">
            <a:off x="896118" y="3336587"/>
            <a:ext cx="3523177" cy="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613252"/>
              </p:ext>
            </p:extLst>
          </p:nvPr>
        </p:nvGraphicFramePr>
        <p:xfrm>
          <a:off x="296260" y="311941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Αντικείμενο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0" y="311941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Ευθεία γραμμή σύνδεσης 21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85607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Αντικείμενο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Ευθεία γραμμή σύνδεσης 25"/>
          <p:cNvCxnSpPr/>
          <p:nvPr/>
        </p:nvCxnSpPr>
        <p:spPr>
          <a:xfrm>
            <a:off x="2434130" y="2665475"/>
            <a:ext cx="0" cy="2977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Ευθεία γραμμή σύνδεσης 27"/>
          <p:cNvCxnSpPr/>
          <p:nvPr/>
        </p:nvCxnSpPr>
        <p:spPr>
          <a:xfrm>
            <a:off x="3350360" y="2665475"/>
            <a:ext cx="0" cy="29774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Ευθύγραμμο βέλος σύνδεσης 29"/>
          <p:cNvCxnSpPr/>
          <p:nvPr/>
        </p:nvCxnSpPr>
        <p:spPr>
          <a:xfrm>
            <a:off x="2434130" y="4459607"/>
            <a:ext cx="91623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359844" y="284628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32" name="TextBox 31"/>
          <p:cNvSpPr txBox="1"/>
          <p:nvPr/>
        </p:nvSpPr>
        <p:spPr>
          <a:xfrm>
            <a:off x="2118018" y="2967255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33" name="TextBox 32"/>
          <p:cNvSpPr txBox="1"/>
          <p:nvPr/>
        </p:nvSpPr>
        <p:spPr>
          <a:xfrm>
            <a:off x="2734189" y="287198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34" name="TextBox 33"/>
          <p:cNvSpPr txBox="1"/>
          <p:nvPr/>
        </p:nvSpPr>
        <p:spPr>
          <a:xfrm>
            <a:off x="3287350" y="2967255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35" name="TextBox 34"/>
          <p:cNvSpPr txBox="1"/>
          <p:nvPr/>
        </p:nvSpPr>
        <p:spPr>
          <a:xfrm>
            <a:off x="2032668" y="4049551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37" name="TextBox 36"/>
          <p:cNvSpPr txBox="1"/>
          <p:nvPr/>
        </p:nvSpPr>
        <p:spPr>
          <a:xfrm>
            <a:off x="3350360" y="403609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59195"/>
              </p:ext>
            </p:extLst>
          </p:nvPr>
        </p:nvGraphicFramePr>
        <p:xfrm>
          <a:off x="2225675" y="5643563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643563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Αντικείμενο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8503"/>
              </p:ext>
            </p:extLst>
          </p:nvPr>
        </p:nvGraphicFramePr>
        <p:xfrm>
          <a:off x="3000375" y="5667375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67375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Ευθύγραμμο βέλος σύνδεσης 43"/>
          <p:cNvCxnSpPr/>
          <p:nvPr/>
        </p:nvCxnSpPr>
        <p:spPr>
          <a:xfrm>
            <a:off x="4193652" y="2695399"/>
            <a:ext cx="0" cy="6711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7" name="Καμπύλο βέλος προς τα κάτω 46"/>
          <p:cNvSpPr/>
          <p:nvPr/>
        </p:nvSpPr>
        <p:spPr>
          <a:xfrm rot="6072818">
            <a:off x="4489164" y="2584573"/>
            <a:ext cx="763525" cy="4581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graphicFrame>
        <p:nvGraphicFramePr>
          <p:cNvPr id="48" name="Αντικείμενο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02847"/>
              </p:ext>
            </p:extLst>
          </p:nvPr>
        </p:nvGraphicFramePr>
        <p:xfrm>
          <a:off x="4192799" y="1858610"/>
          <a:ext cx="637194" cy="42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2799" y="1858610"/>
                        <a:ext cx="637194" cy="42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Πίνακας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693508"/>
              </p:ext>
            </p:extLst>
          </p:nvPr>
        </p:nvGraphicFramePr>
        <p:xfrm>
          <a:off x="5335525" y="1443835"/>
          <a:ext cx="3714022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200"/>
                <a:gridCol w="1083822"/>
              </a:tblGrid>
              <a:tr h="598811"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ές (πλεονάσματα)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Παραγωγού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α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Καταναλωτή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α-β-γ-δ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Κόστος προϋπολογισμού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γ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(καθαρό) κοινωνικό πλεόνασμ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β-δ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0" name="Πίνακας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656950"/>
              </p:ext>
            </p:extLst>
          </p:nvPr>
        </p:nvGraphicFramePr>
        <p:xfrm>
          <a:off x="5335525" y="4036099"/>
          <a:ext cx="3714022" cy="239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200"/>
                <a:gridCol w="1083822"/>
              </a:tblGrid>
              <a:tr h="205114"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ές  (Μεταβιβάσεις)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baseline="0" dirty="0" smtClean="0"/>
                        <a:t>Παραγωγοί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α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Καταναλωτές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α-β-γ-δ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Φορολογούμενοι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γ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(καθαρό) κοινωνικό πλεόνασμ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β-δ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332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βλητός δασμός στις Εισαγωγές  (</a:t>
            </a:r>
            <a:r>
              <a:rPr lang="en-US" dirty="0"/>
              <a:t>Variable Import Levy)</a:t>
            </a:r>
            <a:r>
              <a:rPr lang="el-GR" dirty="0" smtClean="0"/>
              <a:t>(3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1059785" y="2283406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3197655" y="2283406"/>
            <a:ext cx="1221640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13810"/>
              </p:ext>
            </p:extLst>
          </p:nvPr>
        </p:nvGraphicFramePr>
        <p:xfrm>
          <a:off x="1636458" y="5692939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58" y="5692939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1976015" y="3276295"/>
            <a:ext cx="0" cy="236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81796"/>
              </p:ext>
            </p:extLst>
          </p:nvPr>
        </p:nvGraphicFramePr>
        <p:xfrm>
          <a:off x="3546460" y="5719575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60" y="5719575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677694" y="3276295"/>
            <a:ext cx="0" cy="2290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84916"/>
              </p:ext>
            </p:extLst>
          </p:nvPr>
        </p:nvGraphicFramePr>
        <p:xfrm>
          <a:off x="3104990" y="173497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90" y="173497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04091"/>
              </p:ext>
            </p:extLst>
          </p:nvPr>
        </p:nvGraphicFramePr>
        <p:xfrm>
          <a:off x="2157725" y="1673225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25" y="1673225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941335" y="4956050"/>
            <a:ext cx="170167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896118" y="3336587"/>
            <a:ext cx="3523177" cy="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1766"/>
              </p:ext>
            </p:extLst>
          </p:nvPr>
        </p:nvGraphicFramePr>
        <p:xfrm>
          <a:off x="296260" y="311941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0" y="311941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43170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2434130" y="2665475"/>
            <a:ext cx="0" cy="2977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/>
          <p:nvPr/>
        </p:nvCxnSpPr>
        <p:spPr>
          <a:xfrm>
            <a:off x="3350360" y="2665475"/>
            <a:ext cx="0" cy="29774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>
            <a:off x="2434130" y="4459607"/>
            <a:ext cx="91623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59844" y="284628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2" name="TextBox 21"/>
          <p:cNvSpPr txBox="1"/>
          <p:nvPr/>
        </p:nvSpPr>
        <p:spPr>
          <a:xfrm>
            <a:off x="2118018" y="2967255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>
            <a:off x="2734189" y="287198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3287350" y="2967255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25" name="TextBox 24"/>
          <p:cNvSpPr txBox="1"/>
          <p:nvPr/>
        </p:nvSpPr>
        <p:spPr>
          <a:xfrm>
            <a:off x="2032668" y="4049551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26" name="TextBox 25"/>
          <p:cNvSpPr txBox="1"/>
          <p:nvPr/>
        </p:nvSpPr>
        <p:spPr>
          <a:xfrm>
            <a:off x="3350360" y="403609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01034"/>
              </p:ext>
            </p:extLst>
          </p:nvPr>
        </p:nvGraphicFramePr>
        <p:xfrm>
          <a:off x="2225675" y="5643563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643563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93125"/>
              </p:ext>
            </p:extLst>
          </p:nvPr>
        </p:nvGraphicFramePr>
        <p:xfrm>
          <a:off x="3000375" y="5667375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67375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Ευθύγραμμο βέλος σύνδεσης 28"/>
          <p:cNvCxnSpPr/>
          <p:nvPr/>
        </p:nvCxnSpPr>
        <p:spPr>
          <a:xfrm>
            <a:off x="4193652" y="2695399"/>
            <a:ext cx="0" cy="6711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Καμπύλο βέλος προς τα κάτω 29"/>
          <p:cNvSpPr/>
          <p:nvPr/>
        </p:nvSpPr>
        <p:spPr>
          <a:xfrm rot="6072818">
            <a:off x="4489164" y="2584573"/>
            <a:ext cx="763525" cy="4581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69407"/>
              </p:ext>
            </p:extLst>
          </p:nvPr>
        </p:nvGraphicFramePr>
        <p:xfrm>
          <a:off x="4192799" y="1858610"/>
          <a:ext cx="637194" cy="42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2799" y="1858610"/>
                        <a:ext cx="637194" cy="42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Ορθογώνιο 31"/>
          <p:cNvSpPr/>
          <p:nvPr/>
        </p:nvSpPr>
        <p:spPr>
          <a:xfrm>
            <a:off x="1976015" y="3366511"/>
            <a:ext cx="1701679" cy="227640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3" name="Ορθογώνιο 32"/>
          <p:cNvSpPr/>
          <p:nvPr/>
        </p:nvSpPr>
        <p:spPr>
          <a:xfrm>
            <a:off x="2434130" y="3366511"/>
            <a:ext cx="916230" cy="2276406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4" name="TextBox 33"/>
          <p:cNvSpPr txBox="1"/>
          <p:nvPr/>
        </p:nvSpPr>
        <p:spPr>
          <a:xfrm>
            <a:off x="5488230" y="1901950"/>
            <a:ext cx="3540200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b="1" dirty="0"/>
              <a:t>Ισοζυγίου Τρεχουσών </a:t>
            </a:r>
            <a:r>
              <a:rPr lang="el-GR" b="1" dirty="0" smtClean="0"/>
              <a:t>Συναλλαγών</a:t>
            </a:r>
            <a:endParaRPr lang="el-GR" dirty="0"/>
          </a:p>
        </p:txBody>
      </p:sp>
      <p:graphicFrame>
        <p:nvGraphicFramePr>
          <p:cNvPr id="35" name="Αντικείμενο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62378"/>
              </p:ext>
            </p:extLst>
          </p:nvPr>
        </p:nvGraphicFramePr>
        <p:xfrm>
          <a:off x="5239439" y="2548281"/>
          <a:ext cx="3788991" cy="48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21" imgW="1993680" imgH="253800" progId="Equation.DSMT4">
                  <p:embed/>
                </p:oleObj>
              </mc:Choice>
              <mc:Fallback>
                <p:oleObj name="Equation" r:id="rId21" imgW="1993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39439" y="2548281"/>
                        <a:ext cx="3788991" cy="48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636971" y="3524614"/>
            <a:ext cx="439145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ΙΤΤ </a:t>
            </a:r>
            <a:r>
              <a:rPr lang="el-GR" b="1" dirty="0"/>
              <a:t>= ισοζύγιο τρεχουσών συναλλαγών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ΕΞ = </a:t>
            </a:r>
            <a:r>
              <a:rPr lang="el-GR" dirty="0">
                <a:hlinkClick r:id="rId23"/>
              </a:rPr>
              <a:t>Εξαγωγές προϊόντων</a:t>
            </a:r>
            <a:r>
              <a:rPr lang="el-GR" dirty="0"/>
              <a:t> και υπηρεσιών </a:t>
            </a:r>
            <a:r>
              <a:rPr lang="el-GR" dirty="0" smtClean="0"/>
              <a:t>+</a:t>
            </a:r>
          </a:p>
          <a:p>
            <a:r>
              <a:rPr lang="el-GR" dirty="0" smtClean="0"/>
              <a:t>ΕΣ </a:t>
            </a:r>
            <a:r>
              <a:rPr lang="el-GR" dirty="0"/>
              <a:t>= </a:t>
            </a:r>
            <a:r>
              <a:rPr lang="el-GR" dirty="0">
                <a:hlinkClick r:id="rId24"/>
              </a:rPr>
              <a:t>Εισαγωγές προϊόντων</a:t>
            </a:r>
            <a:r>
              <a:rPr lang="el-GR" dirty="0"/>
              <a:t> και υπηρεσιών </a:t>
            </a:r>
            <a:r>
              <a:rPr lang="el-GR" dirty="0" smtClean="0"/>
              <a:t>(-)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ΚΕΞ = </a:t>
            </a:r>
            <a:r>
              <a:rPr lang="el-GR" dirty="0">
                <a:hlinkClick r:id="rId25"/>
              </a:rPr>
              <a:t>Καθαρό εισόδημα από το </a:t>
            </a:r>
            <a:r>
              <a:rPr lang="el-GR" dirty="0" smtClean="0">
                <a:hlinkClick r:id="rId25"/>
              </a:rPr>
              <a:t>εξωτερικό</a:t>
            </a:r>
            <a:r>
              <a:rPr lang="el-GR" dirty="0" smtClean="0"/>
              <a:t> </a:t>
            </a:r>
          </a:p>
          <a:p>
            <a:r>
              <a:rPr lang="el-GR" dirty="0" smtClean="0"/>
              <a:t>ΚΜ</a:t>
            </a:r>
            <a:r>
              <a:rPr lang="el-GR" dirty="0"/>
              <a:t>  = </a:t>
            </a:r>
            <a:r>
              <a:rPr lang="el-GR" dirty="0">
                <a:hlinkClick r:id="rId26"/>
              </a:rPr>
              <a:t>Καθαρές </a:t>
            </a:r>
            <a:r>
              <a:rPr lang="el-GR" dirty="0" smtClean="0">
                <a:hlinkClick r:id="rId26"/>
              </a:rPr>
              <a:t>μεταβιβάσεις</a:t>
            </a:r>
            <a:endParaRPr lang="el-GR" dirty="0"/>
          </a:p>
        </p:txBody>
      </p:sp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86038"/>
              </p:ext>
            </p:extLst>
          </p:nvPr>
        </p:nvGraphicFramePr>
        <p:xfrm>
          <a:off x="6554352" y="5566873"/>
          <a:ext cx="921856" cy="5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27" imgW="368280" imgH="203040" progId="Equation.DSMT4">
                  <p:embed/>
                </p:oleObj>
              </mc:Choice>
              <mc:Fallback>
                <p:oleObj name="Equation" r:id="rId27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4352" y="5566873"/>
                        <a:ext cx="921856" cy="508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633801" y="6177690"/>
            <a:ext cx="4317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Εξοικονόμηση συναλλαγματικών δαπανών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40" name="Κυκλικό βέλος 39"/>
          <p:cNvSpPr/>
          <p:nvPr/>
        </p:nvSpPr>
        <p:spPr>
          <a:xfrm rot="4959407">
            <a:off x="7258380" y="5556036"/>
            <a:ext cx="610820" cy="719437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cxnSp>
        <p:nvCxnSpPr>
          <p:cNvPr id="42" name="Ευθύγραμμο βέλος σύνδεσης 41"/>
          <p:cNvCxnSpPr/>
          <p:nvPr/>
        </p:nvCxnSpPr>
        <p:spPr>
          <a:xfrm flipV="1">
            <a:off x="7015280" y="2967255"/>
            <a:ext cx="0" cy="25996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536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πιπτώσεις </a:t>
            </a:r>
            <a:r>
              <a:rPr lang="en-US" dirty="0" smtClean="0"/>
              <a:t>(VIL)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212490" y="2665475"/>
            <a:ext cx="6902852" cy="27847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arenR"/>
            </a:pPr>
            <a:r>
              <a:rPr lang="el-GR" dirty="0" smtClean="0"/>
              <a:t>Μεταβίβαση πόρων από τους καταναλωτές στους παραγωγούς και 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Στον κρατικό προϋπολογισμό.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2) Μείωση εισαγωγών 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3) Πλεονάσματα σε βάθος χρόνου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4) Υπόδειγμα μεγάλης χώρ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4245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λλειμματικές Πληρωμές </a:t>
            </a:r>
            <a:r>
              <a:rPr lang="en-US" dirty="0" smtClean="0"/>
              <a:t>(Deficiency Payments-DP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1059785" y="2283406"/>
            <a:ext cx="1597921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3197655" y="2283406"/>
            <a:ext cx="1221640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68658"/>
              </p:ext>
            </p:extLst>
          </p:nvPr>
        </p:nvGraphicFramePr>
        <p:xfrm>
          <a:off x="1636458" y="5692939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58" y="5692939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1976015" y="3276295"/>
            <a:ext cx="0" cy="23666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72227"/>
              </p:ext>
            </p:extLst>
          </p:nvPr>
        </p:nvGraphicFramePr>
        <p:xfrm>
          <a:off x="3546460" y="5719575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60" y="5719575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677694" y="3276295"/>
            <a:ext cx="0" cy="2290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97775"/>
              </p:ext>
            </p:extLst>
          </p:nvPr>
        </p:nvGraphicFramePr>
        <p:xfrm>
          <a:off x="3104990" y="173497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990" y="173497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776277"/>
              </p:ext>
            </p:extLst>
          </p:nvPr>
        </p:nvGraphicFramePr>
        <p:xfrm>
          <a:off x="2157725" y="1673225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725" y="1673225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941335" y="4956050"/>
            <a:ext cx="1701679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896118" y="3336587"/>
            <a:ext cx="3523177" cy="2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33183"/>
              </p:ext>
            </p:extLst>
          </p:nvPr>
        </p:nvGraphicFramePr>
        <p:xfrm>
          <a:off x="296260" y="311941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0" y="311941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15380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04747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2434130" y="2665475"/>
            <a:ext cx="0" cy="2977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59844" y="2846289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2" name="TextBox 21"/>
          <p:cNvSpPr txBox="1"/>
          <p:nvPr/>
        </p:nvSpPr>
        <p:spPr>
          <a:xfrm>
            <a:off x="2118018" y="2967255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25" name="TextBox 24"/>
          <p:cNvSpPr txBox="1"/>
          <p:nvPr/>
        </p:nvSpPr>
        <p:spPr>
          <a:xfrm>
            <a:off x="2032668" y="4049551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28674"/>
              </p:ext>
            </p:extLst>
          </p:nvPr>
        </p:nvGraphicFramePr>
        <p:xfrm>
          <a:off x="2225675" y="5643563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643563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Αντικείμενο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43316"/>
              </p:ext>
            </p:extLst>
          </p:nvPr>
        </p:nvGraphicFramePr>
        <p:xfrm>
          <a:off x="4044950" y="2795588"/>
          <a:ext cx="442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17" imgW="190440" imgH="203040" progId="Equation.DSMT4">
                  <p:embed/>
                </p:oleObj>
              </mc:Choice>
              <mc:Fallback>
                <p:oleObj name="Equation" r:id="rId17" imgW="190440" imgH="20304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795588"/>
                        <a:ext cx="442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Πίνακας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952322"/>
              </p:ext>
            </p:extLst>
          </p:nvPr>
        </p:nvGraphicFramePr>
        <p:xfrm>
          <a:off x="5182820" y="1443835"/>
          <a:ext cx="3714022" cy="26057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200"/>
                <a:gridCol w="1083822"/>
              </a:tblGrid>
              <a:tr h="853116"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ές (πλεονάσματα)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Παραγωγού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α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Καταναλωτή</a:t>
                      </a:r>
                      <a:endParaRPr lang="el-GR" dirty="0" smtClean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Κόστος προϋπολογισμού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err="1" smtClean="0"/>
                        <a:t>α+β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(καθαρό) κοινωνικό πλεόνασμα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β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Πίνακας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058945"/>
              </p:ext>
            </p:extLst>
          </p:nvPr>
        </p:nvGraphicFramePr>
        <p:xfrm>
          <a:off x="5030115" y="4192932"/>
          <a:ext cx="3714022" cy="24820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200"/>
                <a:gridCol w="1083822"/>
              </a:tblGrid>
              <a:tr h="729478"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ές  (Μεταβιβάσεις)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baseline="0" dirty="0" smtClean="0"/>
                        <a:t>Παραγωγοί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α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Καταναλωτές</a:t>
                      </a:r>
                      <a:endParaRPr lang="el-GR" dirty="0" smtClean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Φορολογούμενοι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α-β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(καθαρό) κοινωνικό πλεόνασμα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-β</a:t>
                      </a:r>
                      <a:endParaRPr lang="el-GR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20" name="Ευθύγραμμο βέλος σύνδεσης 19"/>
          <p:cNvCxnSpPr/>
          <p:nvPr/>
        </p:nvCxnSpPr>
        <p:spPr>
          <a:xfrm>
            <a:off x="2434130" y="4049551"/>
            <a:ext cx="124356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0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4</TotalTime>
  <Words>276</Words>
  <Application>Microsoft Office PowerPoint</Application>
  <PresentationFormat>Προβολή στην οθόνη (4:3)</PresentationFormat>
  <Paragraphs>104</Paragraphs>
  <Slides>10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ΑΓΡΟΤΙΚΗ ΠΟΛΙΤΙΚΗ</vt:lpstr>
      <vt:lpstr>Παρουσίαση του PowerPoint</vt:lpstr>
      <vt:lpstr>Βασικοί Μηχανισμοί της ΚΑΠ μέχρι το 1992</vt:lpstr>
      <vt:lpstr>ΤΑΞΙΝΟΜΗΣΗ ΜΕΤΡΩΝ ΠΟΛΙΤΙΚΗΣ</vt:lpstr>
      <vt:lpstr>Μεταβλητός δασμός στις Εισαγωγές  (Variable Import Levy)</vt:lpstr>
      <vt:lpstr>Μεταβλητός δασμός στις Εισαγωγές  (Variable Import Levy)(2)</vt:lpstr>
      <vt:lpstr>Μεταβλητός δασμός στις Εισαγωγές  (Variable Import Levy)(3)</vt:lpstr>
      <vt:lpstr>Επιπτώσεις (VIL)</vt:lpstr>
      <vt:lpstr>Ελλειμματικές Πληρωμές (Deficiency Payments-DP)</vt:lpstr>
      <vt:lpstr>Σύγκριση VIL &amp; DP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36</cp:revision>
  <cp:lastPrinted>2015-11-24T13:20:38Z</cp:lastPrinted>
  <dcterms:created xsi:type="dcterms:W3CDTF">2013-08-21T19:17:07Z</dcterms:created>
  <dcterms:modified xsi:type="dcterms:W3CDTF">2015-11-27T08:40:54Z</dcterms:modified>
</cp:coreProperties>
</file>